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63" r:id="rId1"/>
    <p:sldMasterId id="2147483788" r:id="rId2"/>
    <p:sldMasterId id="2147483800" r:id="rId3"/>
    <p:sldMasterId id="2147483831" r:id="rId4"/>
    <p:sldMasterId id="2147483850" r:id="rId5"/>
    <p:sldMasterId id="2147483799" r:id="rId6"/>
  </p:sldMasterIdLst>
  <p:notesMasterIdLst>
    <p:notesMasterId r:id="rId23"/>
  </p:notesMasterIdLst>
  <p:sldIdLst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D874A"/>
    <a:srgbClr val="3F3337"/>
    <a:srgbClr val="333E6E"/>
    <a:srgbClr val="990100"/>
    <a:srgbClr val="CD9C03"/>
    <a:srgbClr val="DE4F3F"/>
    <a:srgbClr val="1933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2E26827-D676-4A47-8276-B5DF50B723B8}" v="8" dt="2024-03-19T14:15:07.22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2" y="15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vid Sellers" userId="4221e503-3a6c-49a6-a4bc-d9f7c4f40304" providerId="ADAL" clId="{C2E26827-D676-4A47-8276-B5DF50B723B8}"/>
    <pc:docChg chg="custSel addSld modSld">
      <pc:chgData name="David Sellers" userId="4221e503-3a6c-49a6-a4bc-d9f7c4f40304" providerId="ADAL" clId="{C2E26827-D676-4A47-8276-B5DF50B723B8}" dt="2024-03-19T14:15:07.227" v="331" actId="14826"/>
      <pc:docMkLst>
        <pc:docMk/>
      </pc:docMkLst>
      <pc:sldChg chg="addSp delSp modSp add mod">
        <pc:chgData name="David Sellers" userId="4221e503-3a6c-49a6-a4bc-d9f7c4f40304" providerId="ADAL" clId="{C2E26827-D676-4A47-8276-B5DF50B723B8}" dt="2024-03-19T14:11:45.573" v="115" actId="1076"/>
        <pc:sldMkLst>
          <pc:docMk/>
          <pc:sldMk cId="852402920" sldId="347"/>
        </pc:sldMkLst>
        <pc:spChg chg="mod">
          <ac:chgData name="David Sellers" userId="4221e503-3a6c-49a6-a4bc-d9f7c4f40304" providerId="ADAL" clId="{C2E26827-D676-4A47-8276-B5DF50B723B8}" dt="2024-03-19T14:03:51.263" v="33" actId="20577"/>
          <ac:spMkLst>
            <pc:docMk/>
            <pc:sldMk cId="852402920" sldId="347"/>
            <ac:spMk id="2" creationId="{F86DA816-CF6B-4E5E-A8C6-EA157407203A}"/>
          </ac:spMkLst>
        </pc:spChg>
        <pc:spChg chg="mod">
          <ac:chgData name="David Sellers" userId="4221e503-3a6c-49a6-a4bc-d9f7c4f40304" providerId="ADAL" clId="{C2E26827-D676-4A47-8276-B5DF50B723B8}" dt="2024-03-19T14:11:14.214" v="113" actId="20577"/>
          <ac:spMkLst>
            <pc:docMk/>
            <pc:sldMk cId="852402920" sldId="347"/>
            <ac:spMk id="14" creationId="{0675DD9B-54A0-4D72-9D58-74B94C056243}"/>
          </ac:spMkLst>
        </pc:spChg>
        <pc:graphicFrameChg chg="del">
          <ac:chgData name="David Sellers" userId="4221e503-3a6c-49a6-a4bc-d9f7c4f40304" providerId="ADAL" clId="{C2E26827-D676-4A47-8276-B5DF50B723B8}" dt="2024-03-19T14:07:21.505" v="97" actId="478"/>
          <ac:graphicFrameMkLst>
            <pc:docMk/>
            <pc:sldMk cId="852402920" sldId="347"/>
            <ac:graphicFrameMk id="6" creationId="{FEE69760-1507-410C-9664-8D3621AA920E}"/>
          </ac:graphicFrameMkLst>
        </pc:graphicFrameChg>
        <pc:picChg chg="add mod">
          <ac:chgData name="David Sellers" userId="4221e503-3a6c-49a6-a4bc-d9f7c4f40304" providerId="ADAL" clId="{C2E26827-D676-4A47-8276-B5DF50B723B8}" dt="2024-03-19T14:08:01.886" v="108" actId="1076"/>
          <ac:picMkLst>
            <pc:docMk/>
            <pc:sldMk cId="852402920" sldId="347"/>
            <ac:picMk id="5" creationId="{E4654815-713C-1E24-3DA8-D0740BEE670C}"/>
          </ac:picMkLst>
        </pc:picChg>
        <pc:picChg chg="del">
          <ac:chgData name="David Sellers" userId="4221e503-3a6c-49a6-a4bc-d9f7c4f40304" providerId="ADAL" clId="{C2E26827-D676-4A47-8276-B5DF50B723B8}" dt="2024-03-19T14:06:47.343" v="34" actId="478"/>
          <ac:picMkLst>
            <pc:docMk/>
            <pc:sldMk cId="852402920" sldId="347"/>
            <ac:picMk id="7" creationId="{2A44FFE9-A12F-49E6-909B-26714245D2D4}"/>
          </ac:picMkLst>
        </pc:picChg>
        <pc:picChg chg="add mod">
          <ac:chgData name="David Sellers" userId="4221e503-3a6c-49a6-a4bc-d9f7c4f40304" providerId="ADAL" clId="{C2E26827-D676-4A47-8276-B5DF50B723B8}" dt="2024-03-19T14:11:45.573" v="115" actId="1076"/>
          <ac:picMkLst>
            <pc:docMk/>
            <pc:sldMk cId="852402920" sldId="347"/>
            <ac:picMk id="1026" creationId="{29F66F57-D45A-2C70-00D8-B77B32C0A149}"/>
          </ac:picMkLst>
        </pc:picChg>
      </pc:sldChg>
      <pc:sldChg chg="addSp delSp modSp add mod">
        <pc:chgData name="David Sellers" userId="4221e503-3a6c-49a6-a4bc-d9f7c4f40304" providerId="ADAL" clId="{C2E26827-D676-4A47-8276-B5DF50B723B8}" dt="2024-03-19T14:15:07.227" v="331" actId="14826"/>
        <pc:sldMkLst>
          <pc:docMk/>
          <pc:sldMk cId="828995165" sldId="348"/>
        </pc:sldMkLst>
        <pc:spChg chg="mod">
          <ac:chgData name="David Sellers" userId="4221e503-3a6c-49a6-a4bc-d9f7c4f40304" providerId="ADAL" clId="{C2E26827-D676-4A47-8276-B5DF50B723B8}" dt="2024-03-19T14:12:12.312" v="163" actId="20577"/>
          <ac:spMkLst>
            <pc:docMk/>
            <pc:sldMk cId="828995165" sldId="348"/>
            <ac:spMk id="2" creationId="{F86DA816-CF6B-4E5E-A8C6-EA157407203A}"/>
          </ac:spMkLst>
        </pc:spChg>
        <pc:spChg chg="mod">
          <ac:chgData name="David Sellers" userId="4221e503-3a6c-49a6-a4bc-d9f7c4f40304" providerId="ADAL" clId="{C2E26827-D676-4A47-8276-B5DF50B723B8}" dt="2024-03-19T14:14:48.167" v="329" actId="20577"/>
          <ac:spMkLst>
            <pc:docMk/>
            <pc:sldMk cId="828995165" sldId="348"/>
            <ac:spMk id="14" creationId="{0675DD9B-54A0-4D72-9D58-74B94C056243}"/>
          </ac:spMkLst>
        </pc:spChg>
        <pc:picChg chg="del">
          <ac:chgData name="David Sellers" userId="4221e503-3a6c-49a6-a4bc-d9f7c4f40304" providerId="ADAL" clId="{C2E26827-D676-4A47-8276-B5DF50B723B8}" dt="2024-03-19T14:12:17.503" v="164" actId="478"/>
          <ac:picMkLst>
            <pc:docMk/>
            <pc:sldMk cId="828995165" sldId="348"/>
            <ac:picMk id="5" creationId="{E4654815-713C-1E24-3DA8-D0740BEE670C}"/>
          </ac:picMkLst>
        </pc:picChg>
        <pc:picChg chg="add mod">
          <ac:chgData name="David Sellers" userId="4221e503-3a6c-49a6-a4bc-d9f7c4f40304" providerId="ADAL" clId="{C2E26827-D676-4A47-8276-B5DF50B723B8}" dt="2024-03-19T14:12:44.417" v="169" actId="1076"/>
          <ac:picMkLst>
            <pc:docMk/>
            <pc:sldMk cId="828995165" sldId="348"/>
            <ac:picMk id="7" creationId="{04C5E98A-7621-E447-1DE4-6E766EBBDE61}"/>
          </ac:picMkLst>
        </pc:picChg>
        <pc:picChg chg="mod">
          <ac:chgData name="David Sellers" userId="4221e503-3a6c-49a6-a4bc-d9f7c4f40304" providerId="ADAL" clId="{C2E26827-D676-4A47-8276-B5DF50B723B8}" dt="2024-03-19T14:15:07.227" v="331" actId="14826"/>
          <ac:picMkLst>
            <pc:docMk/>
            <pc:sldMk cId="828995165" sldId="348"/>
            <ac:picMk id="1026" creationId="{29F66F57-D45A-2C70-00D8-B77B32C0A149}"/>
          </ac:picMkLst>
        </pc:picChg>
      </pc:sldChg>
    </pc:docChg>
  </pc:docChgLst>
  <pc:docChgLst>
    <pc:chgData name="David Sellers" userId="4221e503-3a6c-49a6-a4bc-d9f7c4f40304" providerId="ADAL" clId="{E30E54BA-76E2-463F-B12F-DD5BDE8CB413}"/>
    <pc:docChg chg="delSld delMainMaster">
      <pc:chgData name="David Sellers" userId="4221e503-3a6c-49a6-a4bc-d9f7c4f40304" providerId="ADAL" clId="{E30E54BA-76E2-463F-B12F-DD5BDE8CB413}" dt="2024-01-24T00:54:30.697" v="1" actId="47"/>
      <pc:docMkLst>
        <pc:docMk/>
      </pc:docMkLst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718180092" sldId="257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126829214" sldId="258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545970104" sldId="259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3613406251" sldId="260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719084266" sldId="26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677945615" sldId="262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771706757" sldId="263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111969487" sldId="264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933921836" sldId="265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605085468" sldId="266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473266486" sldId="267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040300452" sldId="268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2984177" sldId="269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4015994920" sldId="27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983318999" sldId="274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936997785" sldId="275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585350728" sldId="276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324017243" sldId="277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321460220" sldId="279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508287699" sldId="280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600540007" sldId="28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528749652" sldId="282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4184234227" sldId="283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630024306" sldId="285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1620027" sldId="286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321091735" sldId="287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495564575" sldId="290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111312406" sldId="29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970336564" sldId="292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732658269" sldId="293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887977302" sldId="295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3034237526" sldId="296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733798492" sldId="299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317967839" sldId="301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516453539" sldId="302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726431420" sldId="308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964792426" sldId="309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590608583" sldId="310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618304601" sldId="31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861634243" sldId="312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384293970" sldId="313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107605910" sldId="314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113986297" sldId="315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52659669" sldId="316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740218111" sldId="317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965826976" sldId="318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054516799" sldId="319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4220771692" sldId="320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730931023" sldId="322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957900132" sldId="323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201842749" sldId="324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803675455" sldId="325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669616618" sldId="326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921044506" sldId="327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260580147" sldId="328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181673875" sldId="329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116418141" sldId="330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504171848" sldId="33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727302501" sldId="332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269949558" sldId="347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239249646" sldId="348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107506537" sldId="349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352173664" sldId="350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22680191" sldId="351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2860095479" sldId="495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512233777" sldId="496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3147777174" sldId="497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335313525" sldId="498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155342271" sldId="499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602273108" sldId="500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516907469" sldId="501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561814961" sldId="502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1544184866" sldId="503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2226604080" sldId="504"/>
        </pc:sldMkLst>
      </pc:sldChg>
      <pc:sldChg chg="del">
        <pc:chgData name="David Sellers" userId="4221e503-3a6c-49a6-a4bc-d9f7c4f40304" providerId="ADAL" clId="{E30E54BA-76E2-463F-B12F-DD5BDE8CB413}" dt="2024-01-24T00:54:22.408" v="0" actId="47"/>
        <pc:sldMkLst>
          <pc:docMk/>
          <pc:sldMk cId="3208495859" sldId="505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4214487138" sldId="506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890535945" sldId="507"/>
        </pc:sldMkLst>
      </pc:sldChg>
      <pc:sldChg chg="del">
        <pc:chgData name="David Sellers" userId="4221e503-3a6c-49a6-a4bc-d9f7c4f40304" providerId="ADAL" clId="{E30E54BA-76E2-463F-B12F-DD5BDE8CB413}" dt="2024-01-24T00:54:30.697" v="1" actId="47"/>
        <pc:sldMkLst>
          <pc:docMk/>
          <pc:sldMk cId="1795422489" sldId="508"/>
        </pc:sldMkLst>
      </pc:sldChg>
      <pc:sldMasterChg chg="del delSldLayout">
        <pc:chgData name="David Sellers" userId="4221e503-3a6c-49a6-a4bc-d9f7c4f40304" providerId="ADAL" clId="{E30E54BA-76E2-463F-B12F-DD5BDE8CB413}" dt="2024-01-24T00:54:30.697" v="1" actId="47"/>
        <pc:sldMasterMkLst>
          <pc:docMk/>
          <pc:sldMasterMk cId="4065507275" sldId="2147483648"/>
        </pc:sldMasterMkLst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4065507275" sldId="2147483648"/>
            <pc:sldLayoutMk cId="1786317638" sldId="2147483655"/>
          </pc:sldLayoutMkLst>
        </pc:sldLayoutChg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4065507275" sldId="2147483648"/>
            <pc:sldLayoutMk cId="443068939" sldId="2147483853"/>
          </pc:sldLayoutMkLst>
        </pc:sldLayoutChg>
      </pc:sldMasterChg>
      <pc:sldMasterChg chg="del delSldLayout">
        <pc:chgData name="David Sellers" userId="4221e503-3a6c-49a6-a4bc-d9f7c4f40304" providerId="ADAL" clId="{E30E54BA-76E2-463F-B12F-DD5BDE8CB413}" dt="2024-01-24T00:54:30.697" v="1" actId="47"/>
        <pc:sldMasterMkLst>
          <pc:docMk/>
          <pc:sldMasterMk cId="0" sldId="2147483693"/>
        </pc:sldMasterMkLst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0" sldId="2147483693"/>
            <pc:sldLayoutMk cId="0" sldId="2147483702"/>
          </pc:sldLayoutMkLst>
        </pc:sldLayoutChg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0" sldId="2147483693"/>
            <pc:sldLayoutMk cId="0" sldId="2147483704"/>
          </pc:sldLayoutMkLst>
        </pc:sldLayoutChg>
      </pc:sldMasterChg>
      <pc:sldMasterChg chg="del delSldLayout">
        <pc:chgData name="David Sellers" userId="4221e503-3a6c-49a6-a4bc-d9f7c4f40304" providerId="ADAL" clId="{E30E54BA-76E2-463F-B12F-DD5BDE8CB413}" dt="2024-01-24T00:54:30.697" v="1" actId="47"/>
        <pc:sldMasterMkLst>
          <pc:docMk/>
          <pc:sldMasterMk cId="1727977213" sldId="2147483852"/>
        </pc:sldMasterMkLst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1727977213" sldId="2147483852"/>
            <pc:sldLayoutMk cId="2533482222" sldId="2147483663"/>
          </pc:sldLayoutMkLst>
        </pc:sldLayoutChg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1727977213" sldId="2147483852"/>
            <pc:sldLayoutMk cId="2391072037" sldId="2147483713"/>
          </pc:sldLayoutMkLst>
        </pc:sldLayoutChg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1727977213" sldId="2147483852"/>
            <pc:sldLayoutMk cId="240334936" sldId="2147483714"/>
          </pc:sldLayoutMkLst>
        </pc:sldLayoutChg>
        <pc:sldLayoutChg chg="del">
          <pc:chgData name="David Sellers" userId="4221e503-3a6c-49a6-a4bc-d9f7c4f40304" providerId="ADAL" clId="{E30E54BA-76E2-463F-B12F-DD5BDE8CB413}" dt="2024-01-24T00:54:30.697" v="1" actId="47"/>
          <pc:sldLayoutMkLst>
            <pc:docMk/>
            <pc:sldMasterMk cId="1727977213" sldId="2147483852"/>
            <pc:sldLayoutMk cId="3288307535" sldId="214748384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802579-0187-45B6-A27C-D11BF0A7A6B0}" type="datetimeFigureOut">
              <a:rPr lang="en-US" smtClean="0"/>
              <a:t>3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78CFEC-4974-472D-8197-518F04112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5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Layouts/_rels/slideLayout3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hyperlink" Target="https://av8rdas.wordpress.com/" TargetMode="External"/><Relationship Id="rId7" Type="http://schemas.microsoft.com/office/2007/relationships/hdphoto" Target="../media/hdphoto1.wdp"/><Relationship Id="rId2" Type="http://schemas.openxmlformats.org/officeDocument/2006/relationships/hyperlink" Target="http://www.facilitydynamics.com/" TargetMode="External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9.png"/><Relationship Id="rId5" Type="http://schemas.openxmlformats.org/officeDocument/2006/relationships/hyperlink" Target="mailto:Dsellers@FacilityDynamics.com" TargetMode="External"/><Relationship Id="rId4" Type="http://schemas.openxmlformats.org/officeDocument/2006/relationships/hyperlink" Target="https://www.av8rdas.com/" TargetMode="External"/><Relationship Id="rId9" Type="http://schemas.microsoft.com/office/2007/relationships/hdphoto" Target="../media/hdphoto2.wdp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Logo Title Slide - Blac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74F2FFEF-B7A2-61D0-2C48-C392C842B9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4" y="-215900"/>
            <a:ext cx="8093308" cy="37764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25008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20944" y="4572000"/>
            <a:ext cx="10363200" cy="685800"/>
          </a:xfrm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</p:spTree>
    <p:extLst>
      <p:ext uri="{BB962C8B-B14F-4D97-AF65-F5344CB8AC3E}">
        <p14:creationId xmlns:p14="http://schemas.microsoft.com/office/powerpoint/2010/main" val="269298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 Logo Section Seperator">
    <p:bg>
      <p:bgPr>
        <a:gradFill flip="none" rotWithShape="1">
          <a:gsLst>
            <a:gs pos="16000">
              <a:schemeClr val="tx1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53399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_Rotated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50" y="214604"/>
            <a:ext cx="10424046" cy="6231883"/>
          </a:xfrm>
        </p:spPr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70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t" anchorCtr="0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 b="0" smtClean="0"/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7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01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0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efin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152" y="1828801"/>
            <a:ext cx="10515600" cy="5029199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5"/>
                </a:solidFill>
              </a:defRPr>
            </a:lvl1pPr>
            <a:lvl2pPr>
              <a:defRPr sz="2933">
                <a:solidFill>
                  <a:srgbClr val="00B050"/>
                </a:solidFill>
              </a:defRPr>
            </a:lvl2pPr>
            <a:lvl3pPr>
              <a:defRPr sz="2933">
                <a:solidFill>
                  <a:srgbClr val="00B050"/>
                </a:solidFill>
              </a:defRPr>
            </a:lvl3pPr>
            <a:lvl4pPr>
              <a:defRPr sz="2933">
                <a:solidFill>
                  <a:srgbClr val="00B050"/>
                </a:solidFill>
              </a:defRPr>
            </a:lvl4pPr>
            <a:lvl5pPr>
              <a:defRPr sz="2933">
                <a:solidFill>
                  <a:srgbClr val="00B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Definitions and Useful Equ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0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Title Slide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60" y="4892024"/>
            <a:ext cx="1177857" cy="12195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10363200" cy="801624"/>
          </a:xfrm>
          <a:ln>
            <a:noFill/>
          </a:ln>
        </p:spPr>
        <p:txBody>
          <a:bodyPr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id="{EB704634-6798-822A-034B-FD070CB4E6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9660" y="3749029"/>
            <a:ext cx="10363200" cy="685800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0B36C4-968C-216D-AE90-1DC96CD8423B}"/>
              </a:ext>
            </a:extLst>
          </p:cNvPr>
          <p:cNvSpPr txBox="1"/>
          <p:nvPr userDrawn="1"/>
        </p:nvSpPr>
        <p:spPr>
          <a:xfrm>
            <a:off x="5364480" y="489202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DIN-Regular"/>
                <a:cs typeface="Arial" pitchFamily="34" charset="0"/>
              </a:rPr>
              <a:t>Presented By:</a:t>
            </a:r>
          </a:p>
        </p:txBody>
      </p:sp>
      <p:sp>
        <p:nvSpPr>
          <p:cNvPr id="6" name="Text Placeholder 13">
            <a:extLst>
              <a:ext uri="{FF2B5EF4-FFF2-40B4-BE49-F238E27FC236}">
                <a16:creationId xmlns:a16="http://schemas.microsoft.com/office/drawing/2014/main" id="{97301E88-5474-6455-08F2-BA22C17D772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489366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7" name="Text Placeholder 13">
            <a:extLst>
              <a:ext uri="{FF2B5EF4-FFF2-40B4-BE49-F238E27FC236}">
                <a16:creationId xmlns:a16="http://schemas.microsoft.com/office/drawing/2014/main" id="{97A7319D-0914-D002-46AD-B8DC1D9BAEF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5990803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1" name="Text Placeholder 13">
            <a:extLst>
              <a:ext uri="{FF2B5EF4-FFF2-40B4-BE49-F238E27FC236}">
                <a16:creationId xmlns:a16="http://schemas.microsoft.com/office/drawing/2014/main" id="{0D161C89-7401-5DE2-FBF2-4DAEB5303E9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7E80947-9C83-5D90-E96A-A77A291F94F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475" y="4735524"/>
            <a:ext cx="2981103" cy="1507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11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053" y="5257596"/>
            <a:ext cx="918464" cy="9509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1AFC0A-B96C-191E-0FD2-760BB85C3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773" y="2215873"/>
            <a:ext cx="11046427" cy="679812"/>
          </a:xfrm>
        </p:spPr>
        <p:txBody>
          <a:bodyPr/>
          <a:lstStyle/>
          <a:p>
            <a:r>
              <a:rPr lang="en-US" sz="4000" dirty="0"/>
              <a:t>Welcome to this pre-recorded event 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36C7920-8A0E-AA5D-67A0-D0C1241CCC5C}"/>
              </a:ext>
            </a:extLst>
          </p:cNvPr>
          <p:cNvSpPr txBox="1">
            <a:spLocks/>
          </p:cNvSpPr>
          <p:nvPr userDrawn="1"/>
        </p:nvSpPr>
        <p:spPr>
          <a:xfrm>
            <a:off x="840772" y="3505200"/>
            <a:ext cx="11046427" cy="16134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lnSpc>
                <a:spcPts val="1800"/>
              </a:lnSpc>
              <a:spcBef>
                <a:spcPts val="750"/>
              </a:spcBef>
              <a:buFontTx/>
              <a:buNone/>
              <a:defRPr sz="1300" b="0" i="0" kern="120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3429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nstructor: David Sellers;  Senior Engineer; Facility Dynamics Engineering 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Class title:  Psych Chart Applications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9E9DA9-A156-18EA-7465-3DB403CBEAC0}"/>
              </a:ext>
            </a:extLst>
          </p:cNvPr>
          <p:cNvSpPr txBox="1"/>
          <p:nvPr userDrawn="1"/>
        </p:nvSpPr>
        <p:spPr>
          <a:xfrm>
            <a:off x="1905000" y="5257596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iously recorded sessions may have offered Continuing Education Units (CEUs). These CEUs may not be applicable for pre-recorded eLearning. If you have questions about CEUs, contact us at EnergyCenters@pge.co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D8D894-92E8-53B1-99CA-3B557229F17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141192"/>
            <a:ext cx="2285999" cy="11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18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428">
          <p15:clr>
            <a:srgbClr val="FBAE40"/>
          </p15:clr>
        </p15:guide>
        <p15:guide id="2" pos="384">
          <p15:clr>
            <a:srgbClr val="FBAE40"/>
          </p15:clr>
        </p15:guide>
        <p15:guide id="3" pos="5352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divider Option 1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4471383"/>
            <a:ext cx="8619908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2576413" y="3411128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0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122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Section Seperato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74F2FFEF-B7A2-61D0-2C48-C392C842B9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4" y="-215900"/>
            <a:ext cx="8093308" cy="377647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AE89A30-6DD0-AA85-EA00-FDF7D64CB63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962790" y="3669201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Picture Placeholder 5">
            <a:extLst>
              <a:ext uri="{FF2B5EF4-FFF2-40B4-BE49-F238E27FC236}">
                <a16:creationId xmlns:a16="http://schemas.microsoft.com/office/drawing/2014/main" id="{30982E59-68ED-1671-6EA1-D847A92CF02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5" y="3668713"/>
            <a:ext cx="5578475" cy="2960687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431727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Option 2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1691659"/>
            <a:ext cx="8619908" cy="640073"/>
          </a:xfrm>
        </p:spPr>
        <p:txBody>
          <a:bodyPr anchor="t" anchorCtr="0"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2576413" y="411513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  <p:sp>
        <p:nvSpPr>
          <p:cNvPr id="2" name="Picture Placeholder 5">
            <a:extLst>
              <a:ext uri="{FF2B5EF4-FFF2-40B4-BE49-F238E27FC236}">
                <a16:creationId xmlns:a16="http://schemas.microsoft.com/office/drawing/2014/main" id="{F0949A52-506E-6D51-25CC-74C52F59770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576410" y="2514609"/>
            <a:ext cx="8619907" cy="3874761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54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1224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Section Divder Option 3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5482276" cy="1828780"/>
          </a:xfrm>
          <a:ln>
            <a:noFill/>
          </a:ln>
        </p:spPr>
        <p:txBody>
          <a:bodyPr anchor="t" anchorCtr="0"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D6F2E5C-AA96-DFCF-829F-1709C6AE146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6" y="2514611"/>
            <a:ext cx="5578410" cy="4114790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DB8A54D5-6E43-A454-655E-6EE3517ECD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0423" y="4535414"/>
            <a:ext cx="5482276" cy="539488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04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2180344"/>
            <a:ext cx="10515600" cy="4499856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3200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>
              <a:defRPr lang="en-US" sz="3200"/>
            </a:lvl2pPr>
            <a:lvl3pPr>
              <a:defRPr lang="en-US" sz="3200"/>
            </a:lvl3pPr>
            <a:lvl4pPr>
              <a:defRPr lang="en-US" sz="3200"/>
            </a:lvl4pPr>
            <a:lvl5pPr>
              <a:defRPr lang="en-US" sz="3200" dirty="0"/>
            </a:lvl5pPr>
          </a:lstStyle>
          <a:p>
            <a:pPr marL="0" lvl="0" indent="0">
              <a:buFontTx/>
              <a:buNone/>
            </a:pPr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001133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417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22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  <p15:guide id="4" orient="horz" pos="688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90" y="286025"/>
            <a:ext cx="10512109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3543971"/>
            <a:ext cx="10515600" cy="2431027"/>
          </a:xfrm>
        </p:spPr>
        <p:txBody>
          <a:bodyPr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920956" y="2977661"/>
            <a:ext cx="1532145" cy="15240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816290" y="2298699"/>
            <a:ext cx="10512109" cy="564404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06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68">
          <p15:clr>
            <a:srgbClr val="FBAE40"/>
          </p15:clr>
        </p15:guide>
        <p15:guide id="2" pos="384">
          <p15:clr>
            <a:srgbClr val="FBAE40"/>
          </p15:clr>
        </p15:guide>
        <p15:guide id="3" pos="5352">
          <p15:clr>
            <a:srgbClr val="FBAE40"/>
          </p15:clr>
        </p15:guide>
        <p15:guide id="4" orient="horz" pos="708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12800" y="2836333"/>
            <a:ext cx="4876800" cy="30480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67" b="0" i="0"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6070601" y="2836333"/>
            <a:ext cx="5257800" cy="3048000"/>
          </a:xfrm>
        </p:spPr>
        <p:txBody>
          <a:bodyPr anchor="ctr"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457189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914377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371566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1828754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761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s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>
          <a:xfrm>
            <a:off x="800747" y="1588858"/>
            <a:ext cx="9144000" cy="1433743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sz="4933" dirty="0">
              <a:solidFill>
                <a:srgbClr val="19335E"/>
              </a:solidFill>
              <a:latin typeface="DIN-Medium" charset="0"/>
              <a:ea typeface="DIN-Medium" charset="0"/>
              <a:cs typeface="DIN-Medium" charset="0"/>
            </a:endParaRPr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16288" y="3679131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on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462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wo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843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hree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62280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843532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Picture Placeholder 15"/>
          <p:cNvSpPr>
            <a:spLocks noGrp="1"/>
          </p:cNvSpPr>
          <p:nvPr>
            <p:ph type="pic" sz="quarter" idx="20"/>
          </p:nvPr>
        </p:nvSpPr>
        <p:spPr>
          <a:xfrm>
            <a:off x="81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21"/>
          </p:nvPr>
        </p:nvSpPr>
        <p:spPr>
          <a:xfrm>
            <a:off x="462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Picture Placeholder 15"/>
          <p:cNvSpPr>
            <a:spLocks noGrp="1"/>
          </p:cNvSpPr>
          <p:nvPr>
            <p:ph type="pic" sz="quarter" idx="22"/>
          </p:nvPr>
        </p:nvSpPr>
        <p:spPr>
          <a:xfrm>
            <a:off x="8432801" y="3015926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33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428">
          <p15:clr>
            <a:srgbClr val="FBAE40"/>
          </p15:clr>
        </p15:guide>
        <p15:guide id="2" pos="384">
          <p15:clr>
            <a:srgbClr val="FBAE40"/>
          </p15:clr>
        </p15:guide>
        <p15:guide id="3" pos="2184">
          <p15:clr>
            <a:srgbClr val="FBAE40"/>
          </p15:clr>
        </p15:guide>
        <p15:guide id="4" pos="3984">
          <p15:clr>
            <a:srgbClr val="FBAE40"/>
          </p15:clr>
        </p15:guide>
        <p15:guide id="5" orient="horz" pos="708">
          <p15:clr>
            <a:srgbClr val="FBAE40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504414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Rectangle 7"/>
          <p:cNvSpPr/>
          <p:nvPr userDrawn="1"/>
        </p:nvSpPr>
        <p:spPr>
          <a:xfrm>
            <a:off x="0" y="5044141"/>
            <a:ext cx="12192000" cy="13148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extBox 8"/>
          <p:cNvSpPr txBox="1"/>
          <p:nvPr userDrawn="1"/>
        </p:nvSpPr>
        <p:spPr>
          <a:xfrm>
            <a:off x="215154" y="6442635"/>
            <a:ext cx="1176169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800" b="0" i="0" dirty="0">
                <a:solidFill>
                  <a:schemeClr val="accent3"/>
                </a:solidFill>
                <a:latin typeface="DIN-Regular" charset="0"/>
                <a:ea typeface="DIN-Regular" charset="0"/>
                <a:cs typeface="DIN-Regular" charset="0"/>
              </a:rPr>
              <a:t>"PG&amp;E" refers to Pacific Gas and Electric Company, a subsidiary of PG&amp;E Corporation. ©2017 Pacific Gas and Electric Company. All rights reserved. These offerings are funded by California utility customers and administered by PG&amp;E under the auspices of the California Public Utilities Commission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47" y="5502307"/>
            <a:ext cx="3064256" cy="723392"/>
          </a:xfrm>
          <a:prstGeom prst="rect">
            <a:avLst/>
          </a:prstGeom>
        </p:spPr>
      </p:pic>
      <p:sp>
        <p:nvSpPr>
          <p:cNvPr id="11" name="Title 16"/>
          <p:cNvSpPr>
            <a:spLocks noGrp="1"/>
          </p:cNvSpPr>
          <p:nvPr>
            <p:ph type="title" hasCustomPrompt="1"/>
          </p:nvPr>
        </p:nvSpPr>
        <p:spPr>
          <a:xfrm>
            <a:off x="812800" y="3750257"/>
            <a:ext cx="10515600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 dirty="0"/>
              <a:t>THANK YOU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1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1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EP Title">
    <p:bg>
      <p:bgPr>
        <a:gradFill flip="none" rotWithShape="1">
          <a:gsLst>
            <a:gs pos="26000">
              <a:srgbClr val="333E6E"/>
            </a:gs>
            <a:gs pos="69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CF956E0-49DB-E61E-282A-6922E5AEFC0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3767" y="402533"/>
            <a:ext cx="4644965" cy="1837760"/>
          </a:xfr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>
              <a:defRPr lang="en-US" sz="6000" dirty="0">
                <a:solidFill>
                  <a:schemeClr val="bg1"/>
                </a:solidFill>
                <a:latin typeface="Brush Script MT" panose="03060802040406070304" pitchFamily="66" charset="0"/>
                <a:ea typeface="+mj-ea"/>
                <a:cs typeface="+mj-cs"/>
              </a:defRPr>
            </a:lvl1pPr>
          </a:lstStyle>
          <a:p>
            <a:pPr marL="0" lvl="0">
              <a:spcBef>
                <a:spcPct val="0"/>
              </a:spcBef>
              <a:spcAft>
                <a:spcPts val="600"/>
              </a:spcAft>
              <a:buNone/>
            </a:pPr>
            <a:r>
              <a:rPr lang="en-US" dirty="0"/>
              <a:t>Click to edit Master tex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804E8-2D14-54B3-6996-5587ABB8D67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9050" y="4937781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873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eperator01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F177B-986E-F0B0-B19B-1AF357D7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7074" y="3429000"/>
            <a:ext cx="9204926" cy="1920240"/>
          </a:xfrm>
          <a:solidFill>
            <a:schemeClr val="bg1"/>
          </a:solidFill>
        </p:spPr>
        <p:txBody>
          <a:bodyPr>
            <a:normAutofit/>
          </a:bodyPr>
          <a:lstStyle>
            <a:lvl1pPr marL="461963" indent="0">
              <a:defRPr sz="5400">
                <a:solidFill>
                  <a:srgbClr val="19335E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868181-D1A5-C771-1C65-ADC39EC68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42900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21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eperator02">
    <p:bg>
      <p:bgPr>
        <a:solidFill>
          <a:srgbClr val="DE4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F177B-986E-F0B0-B19B-1AF357D7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7074" y="3429000"/>
            <a:ext cx="9204926" cy="1920240"/>
          </a:xfrm>
          <a:solidFill>
            <a:schemeClr val="bg1"/>
          </a:solidFill>
        </p:spPr>
        <p:txBody>
          <a:bodyPr>
            <a:normAutofit/>
          </a:bodyPr>
          <a:lstStyle>
            <a:lvl1pPr marL="461963" indent="0">
              <a:defRPr sz="5400">
                <a:solidFill>
                  <a:srgbClr val="DE4F3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868181-D1A5-C771-1C65-ADC39EC68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42900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52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9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Logo Title Slide -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7679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963615" y="4572000"/>
            <a:ext cx="10363200" cy="685800"/>
          </a:xfrm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12793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Section Seperato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2790" y="3669201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5" y="3668713"/>
            <a:ext cx="5578475" cy="2960687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08087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50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_Rotated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50" y="214604"/>
            <a:ext cx="10424046" cy="6231883"/>
          </a:xfrm>
        </p:spPr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5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42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t" anchorCtr="0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 b="0" smtClean="0"/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18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 Logo Section Seperator">
    <p:bg>
      <p:bgPr>
        <a:gradFill flip="none" rotWithShape="1">
          <a:gsLst>
            <a:gs pos="16000">
              <a:schemeClr val="accent1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318008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 Logo Section Seperator">
    <p:bg>
      <p:bgPr>
        <a:gradFill flip="none" rotWithShape="1">
          <a:gsLst>
            <a:gs pos="16000">
              <a:schemeClr val="accent3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66118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 Logo Section Seperator">
    <p:bg>
      <p:bgPr>
        <a:gradFill flip="none" rotWithShape="1">
          <a:gsLst>
            <a:gs pos="16000">
              <a:schemeClr val="accent2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50776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 Logo Section Seperator">
    <p:bg>
      <p:bgPr>
        <a:gradFill flip="none" rotWithShape="1">
          <a:gsLst>
            <a:gs pos="16000">
              <a:schemeClr val="accent4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54691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 Logo Section Seperator">
    <p:bg>
      <p:bgPr>
        <a:gradFill flip="none" rotWithShape="1">
          <a:gsLst>
            <a:gs pos="16000">
              <a:schemeClr val="accent1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5996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 Logo Section Seperator">
    <p:bg>
      <p:bgPr>
        <a:gradFill flip="none" rotWithShape="1">
          <a:gsLst>
            <a:gs pos="10000">
              <a:schemeClr val="accent5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981572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 Logo Section Seperator">
    <p:bg>
      <p:bgPr>
        <a:gradFill flip="none" rotWithShape="1">
          <a:gsLst>
            <a:gs pos="16000">
              <a:schemeClr val="accent6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92962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 Logo Section Seperator">
    <p:bg>
      <p:bgPr>
        <a:gradFill flip="none" rotWithShape="1">
          <a:gsLst>
            <a:gs pos="16000">
              <a:schemeClr val="bg1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1281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6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5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efinition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152" y="1828801"/>
            <a:ext cx="10515600" cy="5029199"/>
          </a:xfrm>
        </p:spPr>
        <p:txBody>
          <a:bodyPr/>
          <a:lstStyle>
            <a:lvl1pPr marL="0" indent="0">
              <a:buNone/>
              <a:defRPr sz="3200">
                <a:solidFill>
                  <a:srgbClr val="00B0F0"/>
                </a:solidFill>
              </a:defRPr>
            </a:lvl1pPr>
            <a:lvl2pPr>
              <a:defRPr sz="2933">
                <a:solidFill>
                  <a:srgbClr val="00B050"/>
                </a:solidFill>
              </a:defRPr>
            </a:lvl2pPr>
            <a:lvl3pPr>
              <a:defRPr sz="2933">
                <a:solidFill>
                  <a:srgbClr val="00B050"/>
                </a:solidFill>
              </a:defRPr>
            </a:lvl3pPr>
            <a:lvl4pPr>
              <a:defRPr sz="2933">
                <a:solidFill>
                  <a:srgbClr val="00B050"/>
                </a:solidFill>
              </a:defRPr>
            </a:lvl4pPr>
            <a:lvl5pPr>
              <a:defRPr sz="2933">
                <a:solidFill>
                  <a:srgbClr val="00B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Definitions and Useful Equ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28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820944" y="3429000"/>
            <a:ext cx="11167856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4400" b="1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Questions?</a:t>
            </a:r>
          </a:p>
          <a:p>
            <a:pPr>
              <a:spcBef>
                <a:spcPts val="600"/>
              </a:spcBef>
            </a:pPr>
            <a:r>
              <a:rPr lang="en-US" sz="2800" b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Thank you for participating!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0944" y="5074902"/>
            <a:ext cx="11167856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spcBef>
                <a:spcPts val="600"/>
              </a:spcBef>
            </a:pPr>
            <a:r>
              <a:rPr lang="en-US" sz="2200" b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</a:t>
            </a: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 websit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2"/>
              </a:rPr>
              <a:t>www.FacilityDynamics.com</a:t>
            </a:r>
            <a:endParaRPr lang="en-US" sz="2200" b="0" baseline="0" dirty="0">
              <a:solidFill>
                <a:schemeClr val="tx1"/>
              </a:solidFill>
              <a:latin typeface="Arial" pitchFamily="34" charset="0"/>
              <a:ea typeface="ヒラギノ角ゴ Pro W3"/>
              <a:cs typeface="ヒラギノ角ゴ Pro W3"/>
            </a:endParaRP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 blog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3"/>
              </a:rPr>
              <a:t>https://av8rdas.wordpress.com/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 commissioning resources websit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4"/>
              </a:rPr>
              <a:t>https://www.av8rdas.com/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Contact m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5"/>
              </a:rPr>
              <a:t>Dsellers@FacilityDynamics.com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  <a:endParaRPr lang="en-US" sz="2200" b="0" dirty="0">
              <a:solidFill>
                <a:schemeClr val="tx1"/>
              </a:solidFill>
              <a:latin typeface="Arial" pitchFamily="34" charset="0"/>
              <a:ea typeface="ヒラギノ角ゴ Pro W3"/>
              <a:cs typeface="ヒラギノ角ゴ Pro W3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191EEAC-5D84-061A-01AF-AA572E64CC99}"/>
              </a:ext>
            </a:extLst>
          </p:cNvPr>
          <p:cNvGrpSpPr/>
          <p:nvPr userDrawn="1"/>
        </p:nvGrpSpPr>
        <p:grpSpPr>
          <a:xfrm>
            <a:off x="820944" y="-319999"/>
            <a:ext cx="8096046" cy="3790904"/>
            <a:chOff x="820944" y="-215900"/>
            <a:chExt cx="8096046" cy="379090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294BE6C-621F-3D23-D26D-C223C2084A59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8ACA04D-BB68-9EE1-EBC2-3F8E68CD84BF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937BF41-B362-D2D9-9233-4672F3C50314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DE1E55D-1778-16CB-A030-DEC70EDC22F7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AD3CCD3-8769-6FF2-77F2-DFA38A2F6E77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8A5E6DA-C4E1-DCCC-8238-D62994D6C99E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D6AC9BF-2098-09E9-DBCF-37F22DDEA497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7EEB97-B675-BDC1-A3B0-85E2DC3BEDA9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B68DA03-EB26-E92A-9ECF-80BE3BB49E89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F83EE34F-AC3C-EEF6-5FEB-DB5B3E02FB28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874BA8E-3255-A83F-38EE-D18DF9A8C77C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76D479AC-147F-605B-0AA7-96C3624598EA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675B17CD-7667-5CBA-FA9C-DE605BE3E3D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D154055-2F77-BE5C-326D-26A4F00F2142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64D5BB6-9F44-CC3F-A8E4-F806AFBD65DE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0441B7A-C6D5-C2F1-8BE5-2D00A7E45A53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B98CC3DE-9D43-8474-E3C0-05BEAFEA82FF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9E334F8-4E2E-4172-73C2-B5521DE0225B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E1A8FBF-B1CF-C38F-B997-600CE282777F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EEC4161-4BC3-2362-C3B8-644271F5B518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C2519B7C-F08F-50AF-9817-979DB80EFEBC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476F2FAA-6A41-77E3-BC84-7EF502DCC5FE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8DD52F3D-E61D-D29A-A298-2B61ED3C3484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5F618771-075D-2F69-7F75-D695770430FE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CD40164D-EB82-7004-3AB7-80D03D8CF4B9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B81C2CF7-AA1E-83AF-F751-93426BB456F3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3408B6E3-C136-07E9-88FD-EB27881023C0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C9CC1CFD-681C-15B1-9F05-BFE9BB57C6C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4" name="Freeform 77">
                  <a:extLst>
                    <a:ext uri="{FF2B5EF4-FFF2-40B4-BE49-F238E27FC236}">
                      <a16:creationId xmlns:a16="http://schemas.microsoft.com/office/drawing/2014/main" id="{02119A5A-4851-0ED2-D865-442CE075E8D0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Freeform 78">
                  <a:extLst>
                    <a:ext uri="{FF2B5EF4-FFF2-40B4-BE49-F238E27FC236}">
                      <a16:creationId xmlns:a16="http://schemas.microsoft.com/office/drawing/2014/main" id="{F7BBE2B6-3B73-E713-B4AB-ADBFCB9A72E7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Freeform 79">
                  <a:extLst>
                    <a:ext uri="{FF2B5EF4-FFF2-40B4-BE49-F238E27FC236}">
                      <a16:creationId xmlns:a16="http://schemas.microsoft.com/office/drawing/2014/main" id="{6D7EA7E2-E944-6E43-A5BD-7CD6F2B6456F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80">
                  <a:extLst>
                    <a:ext uri="{FF2B5EF4-FFF2-40B4-BE49-F238E27FC236}">
                      <a16:creationId xmlns:a16="http://schemas.microsoft.com/office/drawing/2014/main" id="{5EAE0510-24DD-99A3-325D-E54DE35DE4D8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 81">
                  <a:extLst>
                    <a:ext uri="{FF2B5EF4-FFF2-40B4-BE49-F238E27FC236}">
                      <a16:creationId xmlns:a16="http://schemas.microsoft.com/office/drawing/2014/main" id="{E708C323-9997-4EC6-3EC1-11CEDA1B9174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eform 82">
                  <a:extLst>
                    <a:ext uri="{FF2B5EF4-FFF2-40B4-BE49-F238E27FC236}">
                      <a16:creationId xmlns:a16="http://schemas.microsoft.com/office/drawing/2014/main" id="{9632CFD7-EDD8-B11E-1F8A-E4ACFE6B5DE6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40" name="Picture 2">
                  <a:extLst>
                    <a:ext uri="{FF2B5EF4-FFF2-40B4-BE49-F238E27FC236}">
                      <a16:creationId xmlns:a16="http://schemas.microsoft.com/office/drawing/2014/main" id="{81FCCFC4-96FD-5655-167C-82D0249C4DE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99D1C8FA-28EF-D0F5-95BA-370FDB2A1E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7188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9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 Logo Section Seperator">
    <p:bg>
      <p:bgPr>
        <a:gradFill flip="none" rotWithShape="1">
          <a:gsLst>
            <a:gs pos="16000">
              <a:schemeClr val="accent3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363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 Logo Section Seperator">
    <p:bg>
      <p:bgPr>
        <a:gradFill flip="none" rotWithShape="1">
          <a:gsLst>
            <a:gs pos="16000">
              <a:schemeClr val="accent2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54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 Logo Section Seperator">
    <p:bg>
      <p:bgPr>
        <a:gradFill flip="none" rotWithShape="1">
          <a:gsLst>
            <a:gs pos="16000">
              <a:schemeClr val="accent4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796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 Logo Section Seperator">
    <p:bg>
      <p:bgPr>
        <a:gradFill flip="none" rotWithShape="1">
          <a:gsLst>
            <a:gs pos="10000">
              <a:schemeClr val="accent5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1526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 Logo Section Seperator">
    <p:bg>
      <p:bgPr>
        <a:gradFill flip="none" rotWithShape="1">
          <a:gsLst>
            <a:gs pos="16000">
              <a:schemeClr val="accent6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16996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75" r:id="rId2"/>
    <p:sldLayoutId id="214748376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8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ill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8481C-A053-2648-8F3F-AB5E5B5CD4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6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830" r:id="rId2"/>
    <p:sldLayoutId id="2147483798" r:id="rId3"/>
    <p:sldLayoutId id="2147483792" r:id="rId4"/>
    <p:sldLayoutId id="2147483796" r:id="rId5"/>
    <p:sldLayoutId id="2147483797" r:id="rId6"/>
    <p:sldLayoutId id="2147483790" r:id="rId7"/>
    <p:sldLayoutId id="2147483791" r:id="rId8"/>
    <p:sldLayoutId id="2147483793" r:id="rId9"/>
    <p:sldLayoutId id="2147483794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DIN-Medium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DIN-Regular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DIN-Regular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DIN-Regular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DIN-Regular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DIN-Regular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AF3D23E-028B-873E-C35B-8339DAB2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96D0-637C-EB6E-ACC8-8DD0B57893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3E4F1E-639C-80D4-F608-5027A3EEB2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CC54E-D3D6-4DD7-BDEB-6A37DC8A83C1}" type="datetimeFigureOut">
              <a:rPr lang="en-US" smtClean="0"/>
              <a:t>3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62A31-280F-A529-D14E-FF0E1355EA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557F3A-3846-F2A0-D6E9-610582ED4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F3CA6-4741-4162-A528-B9039DCB7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47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717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  <p:sldLayoutId id="2147483845" r:id="rId14"/>
    <p:sldLayoutId id="2147483846" r:id="rId15"/>
    <p:sldLayoutId id="2147483847" r:id="rId16"/>
    <p:sldLayoutId id="2147483848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1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hyperlink" Target="http://tinyurl.com/RCxUSystemDiagrams" TargetMode="External"/><Relationship Id="rId7" Type="http://schemas.openxmlformats.org/officeDocument/2006/relationships/image" Target="../media/image29.png"/><Relationship Id="rId2" Type="http://schemas.openxmlformats.org/officeDocument/2006/relationships/hyperlink" Target="http://tinyurl.com/SSSystemDgmIntro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2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tinyurl.com/MonitoringPlanResources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hyperlink" Target="http://tinyurl.com/SSFunctionalTest" TargetMode="External"/><Relationship Id="rId7" Type="http://schemas.openxmlformats.org/officeDocument/2006/relationships/image" Target="../media/image34.png"/><Relationship Id="rId2" Type="http://schemas.openxmlformats.org/officeDocument/2006/relationships/hyperlink" Target="http://tinyurl.com/FTGDownload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2.png"/><Relationship Id="rId5" Type="http://schemas.openxmlformats.org/officeDocument/2006/relationships/image" Target="../media/image29.png"/><Relationship Id="rId10" Type="http://schemas.openxmlformats.org/officeDocument/2006/relationships/image" Target="../media/image37.png"/><Relationship Id="rId4" Type="http://schemas.openxmlformats.org/officeDocument/2006/relationships/image" Target="../media/image28.pn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9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8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8.emf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tinyurl.com/EBCxBudgetFindings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s://tinyurl.com/ScopeOfWorkDocs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43.jpg"/><Relationship Id="rId5" Type="http://schemas.openxmlformats.org/officeDocument/2006/relationships/image" Target="../media/image42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.emf"/><Relationship Id="rId7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15.png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http://tinyurl.com/LBNLCxCostBen" TargetMode="External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hyperlink" Target="http://tinyurl.com/BenchMarkSpreadsheet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hyperlink" Target="http://tinyurl.com/UCATToolAndPaper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18.png"/><Relationship Id="rId11" Type="http://schemas.openxmlformats.org/officeDocument/2006/relationships/image" Target="../media/image25.png"/><Relationship Id="rId5" Type="http://schemas.openxmlformats.org/officeDocument/2006/relationships/image" Target="../media/image17.png"/><Relationship Id="rId10" Type="http://schemas.openxmlformats.org/officeDocument/2006/relationships/image" Target="../media/image24.emf"/><Relationship Id="rId4" Type="http://schemas.openxmlformats.org/officeDocument/2006/relationships/image" Target="../media/image16.png"/><Relationship Id="rId9" Type="http://schemas.openxmlformats.org/officeDocument/2006/relationships/image" Target="../media/image2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hyperlink" Target="http://tinyurl.com/BenchMarkSpreadsheet" TargetMode="Externa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endParaRPr lang="en-US" sz="40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98F9A40-E970-4F21-8F26-D2130E2A0196}"/>
              </a:ext>
            </a:extLst>
          </p:cNvPr>
          <p:cNvGrpSpPr>
            <a:grpSpLocks noChangeAspect="1"/>
          </p:cNvGrpSpPr>
          <p:nvPr/>
        </p:nvGrpSpPr>
        <p:grpSpPr>
          <a:xfrm>
            <a:off x="13776876" y="7726633"/>
            <a:ext cx="7888096" cy="5212080"/>
            <a:chOff x="14142632" y="7726633"/>
            <a:chExt cx="8549640" cy="5649196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4FB57D7-BD49-4C23-8EB3-AFA2B586265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142632" y="7726633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7AB0CB0-B6A4-403F-B62B-A8329BD2FC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42632" y="9608777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B35FCDE-1FFF-447A-9BAD-75A6280BAE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142632" y="11508929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9142972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A System Diagram for the System You Have Targeted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8" y="4023355"/>
            <a:ext cx="10832530" cy="26974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and drawn is fine!</a:t>
            </a:r>
          </a:p>
          <a:p>
            <a:pPr marL="0" indent="0">
              <a:buNone/>
            </a:pPr>
            <a:r>
              <a:rPr lang="en-US" sz="2000" dirty="0"/>
              <a:t>Resources: </a:t>
            </a:r>
          </a:p>
          <a:p>
            <a:r>
              <a:rPr lang="en-US" sz="2000" dirty="0"/>
              <a:t>System Diagram Self Study Videos - </a:t>
            </a:r>
            <a:r>
              <a:rPr lang="en-US" sz="2000" dirty="0">
                <a:hlinkClick r:id="rId2"/>
              </a:rPr>
              <a:t>http://tinyurl.com/SSSystemDgmIntro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err="1"/>
              <a:t>RCxU</a:t>
            </a:r>
            <a:r>
              <a:rPr lang="en-US" sz="2000" dirty="0"/>
              <a:t> - </a:t>
            </a:r>
            <a:r>
              <a:rPr lang="en-US" sz="2000" dirty="0">
                <a:hlinkClick r:id="rId3"/>
              </a:rPr>
              <a:t>http://tinyurl.com/RCxUSystemDiagrams</a:t>
            </a:r>
            <a:r>
              <a:rPr lang="en-US" sz="2000" dirty="0"/>
              <a:t> </a:t>
            </a:r>
          </a:p>
        </p:txBody>
      </p:sp>
      <p:pic>
        <p:nvPicPr>
          <p:cNvPr id="8" name="Picture 7" descr="Graphical user interface&#10;&#10;Description automatically generated">
            <a:extLst>
              <a:ext uri="{FF2B5EF4-FFF2-40B4-BE49-F238E27FC236}">
                <a16:creationId xmlns:a16="http://schemas.microsoft.com/office/drawing/2014/main" id="{08918508-3868-4D78-A46F-04F691754E6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01" b="7471"/>
          <a:stretch/>
        </p:blipFill>
        <p:spPr>
          <a:xfrm>
            <a:off x="7405517" y="1828799"/>
            <a:ext cx="4268261" cy="2194556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29971CB1-531D-4239-AB0F-7C3810B407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77" y="1811284"/>
            <a:ext cx="2926080" cy="2039350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F3C2442D-F19D-4F84-A2A0-C7E9CA7396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77" y="1811284"/>
            <a:ext cx="2926323" cy="2039519"/>
          </a:xfrm>
          <a:prstGeom prst="rect">
            <a:avLst/>
          </a:prstGeom>
        </p:spPr>
      </p:pic>
      <p:pic>
        <p:nvPicPr>
          <p:cNvPr id="9" name="Picture 8" descr="Graphical user interface, application, table, Excel&#10;&#10;Description automatically generated">
            <a:extLst>
              <a:ext uri="{FF2B5EF4-FFF2-40B4-BE49-F238E27FC236}">
                <a16:creationId xmlns:a16="http://schemas.microsoft.com/office/drawing/2014/main" id="{47D5924D-8EE5-42E9-8DE0-140CDAB354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925" y="3886180"/>
            <a:ext cx="12192000" cy="6627187"/>
          </a:xfrm>
          <a:prstGeom prst="rect">
            <a:avLst/>
          </a:prstGeom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009A63D2-16D5-D790-2649-020A1A2B8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352" y="419590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612C3D84-CAC7-477B-6ADB-A772E8556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393" y="5458355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3151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Monitoring Plan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8" y="4023355"/>
            <a:ext cx="10832530" cy="28346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t can be as simple as a </a:t>
            </a:r>
          </a:p>
          <a:p>
            <a:pPr marL="0" indent="0">
              <a:buNone/>
            </a:pPr>
            <a:r>
              <a:rPr lang="en-US" sz="2000" dirty="0"/>
              <a:t>marked-up version of your</a:t>
            </a:r>
          </a:p>
          <a:p>
            <a:pPr marL="0" indent="0">
              <a:buNone/>
            </a:pPr>
            <a:r>
              <a:rPr lang="en-US" sz="2000" dirty="0"/>
              <a:t>system diagram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Resources: </a:t>
            </a:r>
          </a:p>
          <a:p>
            <a:r>
              <a:rPr lang="en-US" sz="2000" dirty="0"/>
              <a:t>Monitoring plan information - </a:t>
            </a:r>
            <a:r>
              <a:rPr lang="en-US" sz="2000" dirty="0">
                <a:hlinkClick r:id="rId2"/>
              </a:rPr>
              <a:t>http://tinyurl.com/MonitoringPlanResources</a:t>
            </a:r>
            <a:r>
              <a:rPr lang="en-US" sz="2000" dirty="0"/>
              <a:t> </a:t>
            </a: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29971CB1-531D-4239-AB0F-7C3810B407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10" y="1808205"/>
            <a:ext cx="5711114" cy="3980397"/>
          </a:xfrm>
          <a:prstGeom prst="rect">
            <a:avLst/>
          </a:prstGeom>
        </p:spPr>
      </p:pic>
      <p:pic>
        <p:nvPicPr>
          <p:cNvPr id="9" name="Picture 8" descr="Graphical user interface, application, table, Excel&#10;&#10;Description automatically generated">
            <a:extLst>
              <a:ext uri="{FF2B5EF4-FFF2-40B4-BE49-F238E27FC236}">
                <a16:creationId xmlns:a16="http://schemas.microsoft.com/office/drawing/2014/main" id="{47D5924D-8EE5-42E9-8DE0-140CDAB354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77" y="1808205"/>
            <a:ext cx="3748999" cy="2037838"/>
          </a:xfrm>
          <a:prstGeom prst="rect">
            <a:avLst/>
          </a:prstGeom>
        </p:spPr>
      </p:pic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D836273A-3EA9-49E2-BF7A-64A91DBCCE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0634" y="0"/>
            <a:ext cx="5299364" cy="6858000"/>
          </a:xfrm>
          <a:prstGeom prst="rect">
            <a:avLst/>
          </a:prstGeom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1D60EB78-788E-8A45-5BB5-65356064B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8324" y="589409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02381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Test Plan/Functional Test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7" y="1901207"/>
            <a:ext cx="6717777" cy="4819597"/>
          </a:xfrm>
        </p:spPr>
        <p:txBody>
          <a:bodyPr>
            <a:normAutofit/>
          </a:bodyPr>
          <a:lstStyle/>
          <a:p>
            <a:r>
              <a:rPr lang="en-US" sz="2000" dirty="0"/>
              <a:t>It can be forced response, natural response (trend analysis based) or both</a:t>
            </a:r>
          </a:p>
          <a:p>
            <a:r>
              <a:rPr lang="en-US" sz="2000" dirty="0"/>
              <a:t>Designed to provide the data you need to evaluate your targeted improvement and develop savings projection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Resources: </a:t>
            </a:r>
          </a:p>
          <a:p>
            <a:r>
              <a:rPr lang="en-US" sz="2000" dirty="0"/>
              <a:t>Functional testing guide - </a:t>
            </a:r>
            <a:r>
              <a:rPr lang="en-US" sz="2000" dirty="0">
                <a:hlinkClick r:id="rId2"/>
              </a:rPr>
              <a:t>http://tinyurl.com/FTGDownload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Functional testing video series - </a:t>
            </a:r>
            <a:r>
              <a:rPr lang="en-US" sz="2000" dirty="0">
                <a:hlinkClick r:id="rId3"/>
              </a:rPr>
              <a:t>http://tinyurl.com/SSFunctionalTest</a:t>
            </a:r>
            <a:r>
              <a:rPr lang="en-US" sz="2000" dirty="0"/>
              <a:t> </a:t>
            </a: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29971CB1-531D-4239-AB0F-7C3810B407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0634" y="1870734"/>
            <a:ext cx="5711114" cy="3980397"/>
          </a:xfrm>
          <a:prstGeom prst="rect">
            <a:avLst/>
          </a:prstGeom>
        </p:spPr>
      </p:pic>
      <p:pic>
        <p:nvPicPr>
          <p:cNvPr id="9" name="Picture 8" descr="Graphical user interface, application, table, Excel&#10;&#10;Description automatically generated">
            <a:extLst>
              <a:ext uri="{FF2B5EF4-FFF2-40B4-BE49-F238E27FC236}">
                <a16:creationId xmlns:a16="http://schemas.microsoft.com/office/drawing/2014/main" id="{47D5924D-8EE5-42E9-8DE0-140CDAB354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47257" y="1823095"/>
            <a:ext cx="3748999" cy="2037838"/>
          </a:xfrm>
          <a:prstGeom prst="rect">
            <a:avLst/>
          </a:prstGeom>
        </p:spPr>
      </p:pic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D836273A-3EA9-49E2-BF7A-64A91DBCCE7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902" y="1316852"/>
            <a:ext cx="4175781" cy="540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AEFBBD1-6131-4CD9-B64E-24F9447D86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9414" y="7452316"/>
            <a:ext cx="8669263" cy="62916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5C18E2-1283-4829-962A-F1E83980A8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699631" y="7452315"/>
            <a:ext cx="8663167" cy="6291617"/>
          </a:xfrm>
          <a:prstGeom prst="rect">
            <a:avLst/>
          </a:prstGeom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5D2A8BA8-1E4B-CEAE-C54E-9379D82FDB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085" y="5246293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>
            <a:extLst>
              <a:ext uri="{FF2B5EF4-FFF2-40B4-BE49-F238E27FC236}">
                <a16:creationId xmlns:a16="http://schemas.microsoft.com/office/drawing/2014/main" id="{75720683-4BFB-240F-211B-6B7FD2027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085" y="3727695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58872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Test Results </a:t>
            </a:r>
            <a:r>
              <a:rPr lang="en-US" sz="3600" i="1" u="sng" dirty="0">
                <a:solidFill>
                  <a:srgbClr val="00B050"/>
                </a:solidFill>
              </a:rPr>
              <a:t>and</a:t>
            </a:r>
            <a:r>
              <a:rPr lang="en-US" sz="3600" dirty="0">
                <a:solidFill>
                  <a:srgbClr val="00B050"/>
                </a:solidFill>
              </a:rPr>
              <a:t> Some Related Trend Analysis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7" y="1901207"/>
            <a:ext cx="11015470" cy="48195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est and trend data should support your savings projections and related recommendations</a:t>
            </a:r>
          </a:p>
        </p:txBody>
      </p:sp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D836273A-3EA9-49E2-BF7A-64A91DBCCE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1193" y="1316852"/>
            <a:ext cx="4175781" cy="54039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AEFBBD1-6131-4CD9-B64E-24F9447D86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2544494"/>
            <a:ext cx="5943600" cy="43135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5C18E2-1283-4829-962A-F1E83980A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41469"/>
            <a:ext cx="5943600" cy="43165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44FFE9-A12F-49E6-909B-26714245D2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7602" y="7498262"/>
            <a:ext cx="12192000" cy="4492951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46488D-BB45-435A-8C66-1126D9B14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7227405" y="3327431"/>
          <a:ext cx="6924109" cy="136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14600" imgH="495000" progId="Equation.DSMT4">
                  <p:embed/>
                </p:oleObj>
              </mc:Choice>
              <mc:Fallback>
                <p:oleObj name="Equation" r:id="rId6" imgW="2514600" imgH="495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46488D-BB45-435A-8C66-1126D9B1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227405" y="3327431"/>
                        <a:ext cx="6924109" cy="1363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6630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Savings Projections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7" y="1691641"/>
            <a:ext cx="11015470" cy="5029164"/>
          </a:xfrm>
        </p:spPr>
        <p:txBody>
          <a:bodyPr>
            <a:normAutofit/>
          </a:bodyPr>
          <a:lstStyle/>
          <a:p>
            <a:r>
              <a:rPr lang="en-US" sz="2000" dirty="0"/>
              <a:t>Based on the results of your test data</a:t>
            </a:r>
          </a:p>
          <a:p>
            <a:r>
              <a:rPr lang="en-US" sz="2000" dirty="0"/>
              <a:t>Based on engineering assumptions and fundamental relationships</a:t>
            </a:r>
          </a:p>
          <a:p>
            <a:pPr marL="0" indent="0" algn="r">
              <a:buNone/>
            </a:pPr>
            <a:r>
              <a:rPr lang="en-US" sz="2000" i="1" dirty="0"/>
              <a:t>Not based on what a sales representative told you!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EFBBD1-6131-4CD9-B64E-24F9447D8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5364" y="2544494"/>
            <a:ext cx="5943600" cy="43135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5C18E2-1283-4829-962A-F1E83980A8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4747299"/>
            <a:ext cx="5943600" cy="43165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A44FFE9-A12F-49E6-909B-26714245D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0960" y="3326502"/>
            <a:ext cx="8321040" cy="3066440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E69760-1507-410C-9664-8D3621AA9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64" y="3326502"/>
          <a:ext cx="3510171" cy="69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495000" progId="Equation.DSMT4">
                  <p:embed/>
                </p:oleObj>
              </mc:Choice>
              <mc:Fallback>
                <p:oleObj name="Equation" r:id="rId5" imgW="251460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E69760-1507-410C-9664-8D3621AA9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064" y="3326502"/>
                        <a:ext cx="3510171" cy="69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0999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Cost Benefit Projections (Optional)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7" y="1691641"/>
            <a:ext cx="4981056" cy="5054392"/>
          </a:xfrm>
        </p:spPr>
        <p:txBody>
          <a:bodyPr>
            <a:normAutofit/>
          </a:bodyPr>
          <a:lstStyle/>
          <a:p>
            <a:r>
              <a:rPr lang="en-US" sz="2000" dirty="0"/>
              <a:t>Based on the results of your test data and implementation budgets</a:t>
            </a:r>
          </a:p>
          <a:p>
            <a:r>
              <a:rPr lang="en-US" sz="2000" dirty="0"/>
              <a:t>Based on your Owner’s financial perspective</a:t>
            </a:r>
          </a:p>
          <a:p>
            <a:r>
              <a:rPr lang="en-US" sz="2000" dirty="0">
                <a:hlinkClick r:id="rId2"/>
              </a:rPr>
              <a:t>https://tinyurl.com/EBCxBudgetFindings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EFBBD1-6131-4CD9-B64E-24F9447D86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5364" y="2544494"/>
            <a:ext cx="5943600" cy="43135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5C18E2-1283-4829-962A-F1E83980A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4747299"/>
            <a:ext cx="5943600" cy="43165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654815-713C-1E24-3DA8-D0740BEE6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1691640"/>
            <a:ext cx="6164928" cy="2869880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29F66F57-D45A-2C70-00D8-B77B32C0A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94" y="3613999"/>
            <a:ext cx="1209675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240292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Implementation Strategy and Documents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7" y="1691641"/>
            <a:ext cx="11266778" cy="5054392"/>
          </a:xfrm>
        </p:spPr>
        <p:txBody>
          <a:bodyPr>
            <a:normAutofit/>
          </a:bodyPr>
          <a:lstStyle/>
          <a:p>
            <a:r>
              <a:rPr lang="en-US" sz="2000" dirty="0"/>
              <a:t>How will you procure bids that are “apples to apples”?</a:t>
            </a:r>
          </a:p>
          <a:p>
            <a:r>
              <a:rPr lang="en-US" sz="2000" dirty="0"/>
              <a:t>How will you verify your intended results have been delivered?</a:t>
            </a:r>
          </a:p>
          <a:p>
            <a:r>
              <a:rPr lang="en-US" sz="2000" dirty="0">
                <a:hlinkClick r:id="rId2"/>
              </a:rPr>
              <a:t>https://tinyurl.com/ScopeOfWorkDocs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EFBBD1-6131-4CD9-B64E-24F9447D86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5364" y="2544494"/>
            <a:ext cx="5943600" cy="43135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5C18E2-1283-4829-962A-F1E83980A8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4747299"/>
            <a:ext cx="5943600" cy="4316531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29F66F57-D45A-2C70-00D8-B77B32C0A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/>
        </p:blipFill>
        <p:spPr bwMode="auto">
          <a:xfrm>
            <a:off x="1139820" y="3080050"/>
            <a:ext cx="1209675" cy="120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A drawing of a factory&#10;&#10;Description automatically generated">
            <a:extLst>
              <a:ext uri="{FF2B5EF4-FFF2-40B4-BE49-F238E27FC236}">
                <a16:creationId xmlns:a16="http://schemas.microsoft.com/office/drawing/2014/main" id="{04C5E98A-7621-E447-1DE4-6E766EBBDE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7743" y="3080050"/>
            <a:ext cx="8250282" cy="360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99516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Facilities EUI</a:t>
            </a:r>
            <a:endParaRPr lang="en-US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7014F8-7EB4-4C51-AF08-C80705237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2632" y="24915"/>
            <a:ext cx="11306696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1C5500BA-C283-46AA-B1FF-ADFA8EB67E72}"/>
              </a:ext>
            </a:extLst>
          </p:cNvPr>
          <p:cNvGrpSpPr>
            <a:grpSpLocks noChangeAspect="1"/>
          </p:cNvGrpSpPr>
          <p:nvPr/>
        </p:nvGrpSpPr>
        <p:grpSpPr>
          <a:xfrm>
            <a:off x="3465704" y="1645920"/>
            <a:ext cx="7888096" cy="5212080"/>
            <a:chOff x="14142632" y="7726633"/>
            <a:chExt cx="8549640" cy="564919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EA6516A-90AD-433A-B38D-227AF77F3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42632" y="7726633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C68EE70-4162-4332-9EE9-76A44845BBC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142632" y="9608777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E16D9B6-6AB7-4657-88D2-AE7EDA81864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142632" y="11508929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25060275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0">
        <p159:morph option="byChar"/>
      </p:transition>
    </mc:Choice>
    <mc:Fallback xmlns="">
      <p:transition spd="slow" advTm="30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Facilities EUI</a:t>
            </a:r>
            <a:endParaRPr lang="en-US" sz="4000" dirty="0">
              <a:solidFill>
                <a:srgbClr val="00B05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7014F8-7EB4-4C51-AF08-C80705237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1468" y="1737360"/>
            <a:ext cx="8442332" cy="512064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2FB83EB-B317-400E-9834-1BF68FCE1FFA}"/>
              </a:ext>
            </a:extLst>
          </p:cNvPr>
          <p:cNvGrpSpPr>
            <a:grpSpLocks noChangeAspect="1"/>
          </p:cNvGrpSpPr>
          <p:nvPr/>
        </p:nvGrpSpPr>
        <p:grpSpPr>
          <a:xfrm>
            <a:off x="3465704" y="7635194"/>
            <a:ext cx="7888096" cy="5212080"/>
            <a:chOff x="14142632" y="7726633"/>
            <a:chExt cx="8549640" cy="564919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82D6F8C-5FAB-4E3A-BDD1-B2117DFE8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42632" y="7726633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1569168-EB5A-46E8-8676-0D4F41B50B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142632" y="9608777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999BE48-1CCB-4665-8A3B-19659E271F4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142632" y="11508929"/>
              <a:ext cx="8549640" cy="1866900"/>
            </a:xfrm>
            <a:prstGeom prst="rect">
              <a:avLst/>
            </a:prstGeom>
            <a:solidFill>
              <a:schemeClr val="bg1"/>
            </a:solidFill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C2A8AB26-F2A0-45CD-BC13-3B9B357522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280840" y="4107813"/>
            <a:ext cx="3777217" cy="2743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E2A00B-2179-4BF0-B905-B04C02F1EC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4280840" y="4107813"/>
            <a:ext cx="3777217" cy="2743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E47117-D8A7-4333-BFA9-8AE5969206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99863" y="7266941"/>
            <a:ext cx="3777217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1D9541-5891-4D4A-9582-95A6F67131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45364" y="-2971730"/>
            <a:ext cx="3777217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0168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0">
        <p159:morph option="byChar"/>
      </p:transition>
    </mc:Choice>
    <mc:Fallback xmlns="">
      <p:transition spd="slow" advTm="30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Facilities EUI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9"/>
            <a:ext cx="7146408" cy="2195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sources:</a:t>
            </a:r>
          </a:p>
          <a:p>
            <a:r>
              <a:rPr lang="en-US" sz="2000" dirty="0"/>
              <a:t>The Energy Analysis spreadsheet - </a:t>
            </a:r>
            <a:r>
              <a:rPr lang="en-US" sz="2000" dirty="0">
                <a:hlinkClick r:id="rId2"/>
              </a:rPr>
              <a:t>http://tinyurl.com/BenchMarkSpreadsheet</a:t>
            </a:r>
            <a:r>
              <a:rPr lang="en-US" sz="2000" dirty="0"/>
              <a:t> </a:t>
            </a:r>
          </a:p>
          <a:p>
            <a:r>
              <a:rPr lang="en-US" sz="2000" dirty="0"/>
              <a:t>Marriott’s EBR – </a:t>
            </a:r>
            <a:r>
              <a:rPr lang="en-US" sz="2000" dirty="0" err="1"/>
              <a:t>kBTU</a:t>
            </a:r>
            <a:r>
              <a:rPr lang="en-US" sz="2000" dirty="0"/>
              <a:t> Spreadsheet</a:t>
            </a:r>
          </a:p>
          <a:p>
            <a:r>
              <a:rPr lang="en-US" sz="2000" dirty="0"/>
              <a:t>LBNL Building Performance Database - </a:t>
            </a:r>
            <a:r>
              <a:rPr lang="en-US" sz="2000" dirty="0">
                <a:hlinkClick r:id="rId3"/>
              </a:rPr>
              <a:t>http://tinyurl.com/LBNLCxCostBen</a:t>
            </a:r>
            <a:r>
              <a:rPr lang="en-US" sz="2000" dirty="0"/>
              <a:t> </a:t>
            </a:r>
          </a:p>
          <a:p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7014F8-7EB4-4C51-AF08-C807052376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1468" y="8183828"/>
            <a:ext cx="8442332" cy="51206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A8AB26-F2A0-45CD-BC13-3B9B35752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087" y="4099611"/>
            <a:ext cx="3777217" cy="2743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E2A00B-2179-4BF0-B905-B04C02F1EC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7391" y="4099611"/>
            <a:ext cx="3777217" cy="2743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E47117-D8A7-4333-BFA9-8AE5969206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99695" y="1143025"/>
            <a:ext cx="3777217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1D9541-5891-4D4A-9582-95A6F67131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99695" y="4099611"/>
            <a:ext cx="3777217" cy="2743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5F9C710-90E9-4085-B2CA-D52316B147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0088703" y="462449"/>
            <a:ext cx="8663167" cy="629161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D70C54-CD90-4BA5-8C0C-E8724266F73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41171" y="516191"/>
            <a:ext cx="8663167" cy="6291617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1A68D860-195E-2781-C1E3-234CDE302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036" y="284304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BF4E1F33-1D0D-A3C9-D864-7E5CF10F1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036" y="171533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9962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0">
        <p159:morph option="byChar"/>
      </p:transition>
    </mc:Choice>
    <mc:Fallback xmlns="">
      <p:transition spd="slow" advTm="3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35579" cy="1325563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Facilities Average Daily Consumption Patterns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6"/>
            <a:ext cx="10927018" cy="91757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sources:</a:t>
            </a:r>
          </a:p>
          <a:p>
            <a:r>
              <a:rPr lang="en-US" sz="2000" dirty="0"/>
              <a:t>The ICEBO paper and UCAT - </a:t>
            </a:r>
            <a:r>
              <a:rPr lang="en-US" sz="2000" dirty="0">
                <a:hlinkClick r:id="rId2"/>
              </a:rPr>
              <a:t>http://tinyurl.com/UCATToolAndPaper</a:t>
            </a:r>
            <a:r>
              <a:rPr lang="en-US" sz="2000" dirty="0"/>
              <a:t> </a:t>
            </a:r>
          </a:p>
          <a:p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A8AB26-F2A0-45CD-BC13-3B9B357522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087" y="8732462"/>
            <a:ext cx="3777217" cy="2743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8E2A00B-2179-4BF0-B905-B04C02F1EC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7391" y="8732462"/>
            <a:ext cx="3777217" cy="2743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E47117-D8A7-4333-BFA9-8AE5969206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9695" y="-3520364"/>
            <a:ext cx="3777217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1D9541-5891-4D4A-9582-95A6F67131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99695" y="8732462"/>
            <a:ext cx="3777217" cy="2743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5F9C710-90E9-4085-B2CA-D52316B147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743200"/>
            <a:ext cx="5665825" cy="4114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D70C54-CD90-4BA5-8C0C-E8724266F73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6175" y="2743200"/>
            <a:ext cx="5665825" cy="4114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6F7483-7466-4FE0-AE8F-6BC7830742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62851" y="0"/>
            <a:ext cx="2036860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9BD487-2BB9-4C69-B6CE-E6C04C74F65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7792216" y="0"/>
            <a:ext cx="5643400" cy="6858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3B9D9672-66C7-CCD8-3C22-73044F762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569" y="162216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72200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0">
        <p159:morph option="byChar"/>
      </p:transition>
    </mc:Choice>
    <mc:Fallback xmlns="">
      <p:transition spd="slow" advTm="3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3400" y="0"/>
            <a:ext cx="4511739" cy="434339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Findings List and Preliminary Cost/Benefit Assessment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5825" y="4343389"/>
            <a:ext cx="4489316" cy="24688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is information should be presented to your GM in early February</a:t>
            </a:r>
          </a:p>
          <a:p>
            <a:pPr marL="0" indent="0">
              <a:buNone/>
            </a:pPr>
            <a:r>
              <a:rPr lang="en-US" sz="2000" dirty="0"/>
              <a:t>Resources:</a:t>
            </a:r>
          </a:p>
          <a:p>
            <a:r>
              <a:rPr lang="en-US" sz="2000" dirty="0">
                <a:hlinkClick r:id="rId2"/>
              </a:rPr>
              <a:t>http://tinyurl.com/BenchMarkSpreadsheet</a:t>
            </a:r>
            <a:r>
              <a:rPr lang="en-US" sz="2000" dirty="0"/>
              <a:t>  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5F9C710-90E9-4085-B2CA-D52316B14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09511"/>
            <a:ext cx="5665825" cy="4114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D70C54-CD90-4BA5-8C0C-E8724266F7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6175" y="7909511"/>
            <a:ext cx="5665825" cy="4114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6F7483-7466-4FE0-AE8F-6BC7830742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55140" y="0"/>
            <a:ext cx="2036860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9BD487-2BB9-4C69-B6CE-E6C04C74F6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5643400" cy="6858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64A9569B-166C-A207-06E7-C1CC8E87C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0450" y="582561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63913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30000">
        <p159:morph option="byChar"/>
      </p:transition>
    </mc:Choice>
    <mc:Fallback xmlns="">
      <p:transition spd="slow" advTm="3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Your Findings List and Preliminary Cost/Benefit Assessment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8" y="1828799"/>
            <a:ext cx="4888996" cy="5029201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Your personal project is selected from one of your finding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e personal project selection:</a:t>
            </a:r>
          </a:p>
          <a:p>
            <a:pPr lvl="1">
              <a:buFont typeface="Arial" panose="020B0604020202020204" pitchFamily="34" charset="0"/>
              <a:buChar char="-"/>
            </a:pPr>
            <a:r>
              <a:rPr lang="en-US" sz="2000" dirty="0"/>
              <a:t>Should have a bit of complexity</a:t>
            </a:r>
          </a:p>
          <a:p>
            <a:pPr lvl="1">
              <a:buFont typeface="Arial" panose="020B0604020202020204" pitchFamily="34" charset="0"/>
              <a:buChar char="-"/>
            </a:pPr>
            <a:r>
              <a:rPr lang="en-US" sz="2000" dirty="0"/>
              <a:t>Should be approved by Agila if not already approved</a:t>
            </a:r>
          </a:p>
          <a:p>
            <a:pPr lvl="1">
              <a:buFont typeface="Arial" panose="020B0604020202020204" pitchFamily="34" charset="0"/>
              <a:buChar char="-"/>
            </a:pPr>
            <a:r>
              <a:rPr lang="en-US" sz="2000" dirty="0"/>
              <a:t>Guides your self study effor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Your findings list become a living document</a:t>
            </a:r>
          </a:p>
          <a:p>
            <a:pPr marL="0" indent="0">
              <a:buNone/>
            </a:pPr>
            <a:r>
              <a:rPr lang="en-US" sz="2000" dirty="0"/>
              <a:t>Resources:</a:t>
            </a:r>
          </a:p>
          <a:p>
            <a:r>
              <a:rPr lang="en-US" sz="2000" dirty="0"/>
              <a:t>The person you see in the mirror every morning</a:t>
            </a:r>
          </a:p>
          <a:p>
            <a:r>
              <a:rPr lang="en-US" sz="2000" dirty="0"/>
              <a:t>Your operating team</a:t>
            </a:r>
          </a:p>
          <a:p>
            <a:r>
              <a:rPr lang="en-US" sz="2000" dirty="0"/>
              <a:t>This class and related materia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6F7483-7466-4FE0-AE8F-6BC783074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244" y="1830786"/>
            <a:ext cx="6461756" cy="217563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9BD487-2BB9-4C69-B6CE-E6C04C74F6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522582" y="0"/>
            <a:ext cx="5643400" cy="6858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F3C2442D-F19D-4F84-A2A0-C7E9CA7396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25314" y="7812994"/>
            <a:ext cx="6909245" cy="4815442"/>
          </a:xfrm>
          <a:prstGeom prst="rect">
            <a:avLst/>
          </a:prstGeom>
        </p:spPr>
      </p:pic>
      <p:pic>
        <p:nvPicPr>
          <p:cNvPr id="8" name="Picture 7" descr="Graphical user interface&#10;&#10;Description automatically generated">
            <a:extLst>
              <a:ext uri="{FF2B5EF4-FFF2-40B4-BE49-F238E27FC236}">
                <a16:creationId xmlns:a16="http://schemas.microsoft.com/office/drawing/2014/main" id="{08918508-3868-4D78-A46F-04F691754E6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"/>
          <a:stretch/>
        </p:blipFill>
        <p:spPr>
          <a:xfrm>
            <a:off x="-6796899" y="7818072"/>
            <a:ext cx="8873797" cy="6309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914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A System Diagram for the System You Have Targeted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1247" y="1828799"/>
            <a:ext cx="10832531" cy="50292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 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F3C2442D-F19D-4F84-A2A0-C7E9CA7396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25314" y="7812994"/>
            <a:ext cx="6909245" cy="4815442"/>
          </a:xfrm>
          <a:prstGeom prst="rect">
            <a:avLst/>
          </a:prstGeom>
        </p:spPr>
      </p:pic>
      <p:pic>
        <p:nvPicPr>
          <p:cNvPr id="8" name="Picture 7" descr="Graphical user interface&#10;&#10;Description automatically generated">
            <a:extLst>
              <a:ext uri="{FF2B5EF4-FFF2-40B4-BE49-F238E27FC236}">
                <a16:creationId xmlns:a16="http://schemas.microsoft.com/office/drawing/2014/main" id="{08918508-3868-4D78-A46F-04F691754E6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01" b="7471"/>
          <a:stretch/>
        </p:blipFill>
        <p:spPr>
          <a:xfrm>
            <a:off x="1205275" y="1828799"/>
            <a:ext cx="9781450" cy="50292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1516FBE-E301-4947-A7AC-EB67147918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45364" y="4343399"/>
            <a:ext cx="2048109" cy="68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7478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DA816-CF6B-4E5E-A8C6-EA15740720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1248" y="365760"/>
            <a:ext cx="11350752" cy="1325880"/>
          </a:xfrm>
        </p:spPr>
        <p:txBody>
          <a:bodyPr>
            <a:normAutofit/>
          </a:bodyPr>
          <a:lstStyle/>
          <a:p>
            <a:r>
              <a:rPr lang="en-US" sz="4000" dirty="0"/>
              <a:t>Your Personal Presentation Should Include:</a:t>
            </a:r>
            <a:br>
              <a:rPr lang="en-US" sz="4000" dirty="0"/>
            </a:br>
            <a:r>
              <a:rPr lang="en-US" sz="3600" dirty="0">
                <a:solidFill>
                  <a:srgbClr val="00B050"/>
                </a:solidFill>
              </a:rPr>
              <a:t>A System Diagram for the System You Have Targeted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0675DD9B-54A0-4D72-9D58-74B94C0562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9024" y="4343399"/>
            <a:ext cx="4114754" cy="23774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Hand drawn is fine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6F7483-7466-4FE0-AE8F-6BC783074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5364" y="4343399"/>
            <a:ext cx="2048109" cy="6895875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F3C2442D-F19D-4F84-A2A0-C7E9CA7396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223" y="1828799"/>
            <a:ext cx="6625506" cy="4617688"/>
          </a:xfrm>
          <a:prstGeom prst="rect">
            <a:avLst/>
          </a:prstGeom>
        </p:spPr>
      </p:pic>
      <p:pic>
        <p:nvPicPr>
          <p:cNvPr id="9" name="Picture 8" descr="Graphical user interface&#10;&#10;Description automatically generated">
            <a:extLst>
              <a:ext uri="{FF2B5EF4-FFF2-40B4-BE49-F238E27FC236}">
                <a16:creationId xmlns:a16="http://schemas.microsoft.com/office/drawing/2014/main" id="{9C7EFAE5-F9B0-4BEC-96CA-0BC238B9561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01" b="7471"/>
          <a:stretch/>
        </p:blipFill>
        <p:spPr>
          <a:xfrm>
            <a:off x="7405517" y="1828799"/>
            <a:ext cx="4268261" cy="219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47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3-06 FDE Wide Master v3.potx" id="{9199422E-1E1D-40B4-A943-3ABB7DB9DFE2}" vid="{1A3F9293-B3A5-455A-B8DE-7DE0A20A0422}"/>
    </a:ext>
  </a:extLst>
</a:theme>
</file>

<file path=ppt/theme/theme2.xml><?xml version="1.0" encoding="utf-8"?>
<a:theme xmlns:a="http://schemas.openxmlformats.org/drawingml/2006/main" name="PEC Master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Din">
      <a:majorFont>
        <a:latin typeface="din"/>
        <a:ea typeface=""/>
        <a:cs typeface=""/>
      </a:majorFont>
      <a:minorFont>
        <a:latin typeface="di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3-06 FDE Wide Master v3.potx" id="{9199422E-1E1D-40B4-A943-3ABB7DB9DFE2}" vid="{7F6B0AB8-530F-444F-9635-A1B2CB98913C}"/>
    </a:ext>
  </a:extLst>
</a:theme>
</file>

<file path=ppt/theme/theme3.xml><?xml version="1.0" encoding="utf-8"?>
<a:theme xmlns:a="http://schemas.openxmlformats.org/drawingml/2006/main" name="Marriott AEP Master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3-06 FDE Wide Master v3.potx" id="{9199422E-1E1D-40B4-A943-3ABB7DB9DFE2}" vid="{50DF6491-008B-4CE9-B19B-465E31720F8F}"/>
    </a:ext>
  </a:extLst>
</a:theme>
</file>

<file path=ppt/theme/theme4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3-06 FDE Wide Master v3.potx" id="{9199422E-1E1D-40B4-A943-3ABB7DB9DFE2}" vid="{DE0BC5F7-C954-47F8-B4D3-D0D17AD2D70D}"/>
    </a:ext>
  </a:extLst>
</a:theme>
</file>

<file path=ppt/theme/theme5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DA13D9C2-6352-4DC7-8825-56C9304F1BAB}" vid="{65FC9395-9416-4589-A474-8B318F9D8864}"/>
    </a:ext>
  </a:extLst>
</a:theme>
</file>

<file path=ppt/theme/theme6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46A6DCAE-1B10-4C8A-BC4B-A2B48D549CED}" vid="{3D0D17BC-9531-47E7-8A59-3A10F1D43428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3-06 FDE Wide Master v3</Template>
  <TotalTime>803</TotalTime>
  <Words>540</Words>
  <Application>Microsoft Office PowerPoint</Application>
  <PresentationFormat>Widescreen</PresentationFormat>
  <Paragraphs>6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1" baseType="lpstr">
      <vt:lpstr>Arial</vt:lpstr>
      <vt:lpstr>Brush Script MT</vt:lpstr>
      <vt:lpstr>Calibri</vt:lpstr>
      <vt:lpstr>Calibri Light</vt:lpstr>
      <vt:lpstr>din</vt:lpstr>
      <vt:lpstr>DIN-Light</vt:lpstr>
      <vt:lpstr>DIN-Medium</vt:lpstr>
      <vt:lpstr>DIN-Regular</vt:lpstr>
      <vt:lpstr>FDE Whilte</vt:lpstr>
      <vt:lpstr>PEC Master</vt:lpstr>
      <vt:lpstr>Marriott AEP Master</vt:lpstr>
      <vt:lpstr>FDE Black</vt:lpstr>
      <vt:lpstr>FDE Whilte</vt:lpstr>
      <vt:lpstr>FDE Black</vt:lpstr>
      <vt:lpstr>Equation</vt:lpstr>
      <vt:lpstr>Your Personal Presentation Should Include: </vt:lpstr>
      <vt:lpstr>Your Personal Presentation Should Include: Your Facilities EUI</vt:lpstr>
      <vt:lpstr>Your Personal Presentation Should Include: Your Facilities EUI</vt:lpstr>
      <vt:lpstr>Your Personal Presentation Should Include: Your Facilities EUI</vt:lpstr>
      <vt:lpstr>Your Personal Presentation Should Include: Your Facilities Average Daily Consumption Patterns</vt:lpstr>
      <vt:lpstr>Your Personal Presentation Should Include: Your Findings List and Preliminary Cost/Benefit Assessment</vt:lpstr>
      <vt:lpstr>Your Personal Presentation Should Include: Your Findings List and Preliminary Cost/Benefit Assessment</vt:lpstr>
      <vt:lpstr>Your Personal Presentation Should Include: A System Diagram for the System You Have Targeted</vt:lpstr>
      <vt:lpstr>Your Personal Presentation Should Include: A System Diagram for the System You Have Targeted</vt:lpstr>
      <vt:lpstr>Your Personal Presentation Should Include: A System Diagram for the System You Have Targeted</vt:lpstr>
      <vt:lpstr>Your Personal Presentation Should Include: Your Monitoring Plan</vt:lpstr>
      <vt:lpstr>Your Personal Presentation Should Include: Your Test Plan/Functional Test</vt:lpstr>
      <vt:lpstr>Your Personal Presentation Should Include: Your Test Results and Some Related Trend Analysis</vt:lpstr>
      <vt:lpstr>Your Personal Presentation Should Include: Your Savings Projections</vt:lpstr>
      <vt:lpstr>Your Personal Presentation Should Include: Your Cost Benefit Projections (Optional)</vt:lpstr>
      <vt:lpstr>Your Personal Presentation Should Include: Your Implementation Strategy and Documents</vt:lpstr>
    </vt:vector>
  </TitlesOfParts>
  <Company>F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ellers</dc:creator>
  <cp:lastModifiedBy>David Sellers</cp:lastModifiedBy>
  <cp:revision>3</cp:revision>
  <dcterms:created xsi:type="dcterms:W3CDTF">2024-01-08T20:25:23Z</dcterms:created>
  <dcterms:modified xsi:type="dcterms:W3CDTF">2024-03-19T14:15:08Z</dcterms:modified>
</cp:coreProperties>
</file>